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43259768" w:rsidR="00574F76" w:rsidRPr="00CE288F" w:rsidRDefault="00836F8E"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1" locked="0" layoutInCell="1" allowOverlap="1" wp14:anchorId="00E6E787" wp14:editId="70B6E2AB">
            <wp:simplePos x="0" y="0"/>
            <wp:positionH relativeFrom="margin">
              <wp:align>left</wp:align>
            </wp:positionH>
            <wp:positionV relativeFrom="paragraph">
              <wp:posOffset>-456877</wp:posOffset>
            </wp:positionV>
            <wp:extent cx="1207826" cy="1617762"/>
            <wp:effectExtent l="0" t="0" r="0" b="1905"/>
            <wp:wrapNone/>
            <wp:docPr id="2136625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62569" name="Picture 213662569"/>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1534" cy="1622728"/>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00690A53" w:rsidRPr="00690A53">
        <w:rPr>
          <w:rFonts w:ascii="Palatino Linotype" w:hAnsi="Palatino Linotype"/>
          <w:b/>
          <w:noProof/>
          <w:sz w:val="28"/>
          <w:szCs w:val="44"/>
          <w:lang w:val="en-GB" w:eastAsia="en-GB"/>
        </w:rPr>
        <w:t>International Political Science Review IPSR</w:t>
      </w:r>
    </w:p>
    <w:p w14:paraId="7B993A86" w14:textId="7DA60ACE"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02AC966C" w:rsidR="00CE288F" w:rsidRPr="00CD3D0A" w:rsidRDefault="00690A53" w:rsidP="00CE288F">
      <w:pPr>
        <w:jc w:val="right"/>
        <w:rPr>
          <w:rFonts w:ascii="Palatino Linotype" w:hAnsi="Palatino Linotype"/>
          <w:b/>
          <w:sz w:val="28"/>
          <w:szCs w:val="44"/>
        </w:rPr>
      </w:pPr>
      <w:hyperlink r:id="rId9" w:history="1">
        <w:r w:rsidRPr="00CE5D2A">
          <w:rPr>
            <w:rStyle w:val="Hyperlink"/>
            <w:rFonts w:ascii="Palatino Linotype" w:hAnsi="Palatino Linotype"/>
            <w:sz w:val="22"/>
            <w:szCs w:val="22"/>
          </w:rPr>
          <w:t>https://ipsr-international-peer-reviewed-journal.iarrj.com</w:t>
        </w:r>
      </w:hyperlink>
      <w:r w:rsidR="00CE288F" w:rsidRPr="00CD3D0A">
        <w:rPr>
          <w:rFonts w:ascii="Palatino Linotype" w:hAnsi="Palatino Linotype"/>
          <w:b/>
          <w:sz w:val="22"/>
          <w:szCs w:val="44"/>
        </w:rPr>
        <w:t xml:space="preserve"> </w:t>
      </w:r>
    </w:p>
    <w:p w14:paraId="385AB782" w14:textId="4CD9307A" w:rsidR="00CE288F" w:rsidRPr="00CE288F" w:rsidRDefault="00CE288F" w:rsidP="00CE288F">
      <w:pPr>
        <w:jc w:val="right"/>
        <w:rPr>
          <w:rFonts w:ascii="Palatino Linotype" w:hAnsi="Palatino Linotype"/>
          <w:b/>
          <w:sz w:val="22"/>
          <w:szCs w:val="36"/>
        </w:rPr>
      </w:pPr>
    </w:p>
    <w:p w14:paraId="047BF174" w14:textId="3A231D46"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287AD903">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1DB410B0"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" strokecolor="black [3200]" strokeweight="3pt">
                <v:shadow on="t" color="black" opacity="22937f" origin=",.5" offset="0,.63889mm"/>
              </v:line>
            </w:pict>
          </mc:Fallback>
        </mc:AlternateContent>
      </w:r>
    </w:p>
    <w:p w14:paraId="21EAA684" w14:textId="13A2D74D" w:rsidR="00CE288F" w:rsidRDefault="00CE288F" w:rsidP="00F204F6">
      <w:pPr>
        <w:jc w:val="both"/>
        <w:rPr>
          <w:rFonts w:ascii="Palatino Linotype" w:hAnsi="Palatino Linotype"/>
          <w:b/>
          <w:sz w:val="36"/>
          <w:szCs w:val="36"/>
        </w:rPr>
      </w:pPr>
    </w:p>
    <w:p w14:paraId="6101C066" w14:textId="43D69420" w:rsidR="00E07CF2" w:rsidRPr="00F40ACB" w:rsidRDefault="00E07CF2" w:rsidP="00F204F6">
      <w:pPr>
        <w:jc w:val="both"/>
        <w:rPr>
          <w:rFonts w:ascii="Palatino Linotype" w:hAnsi="Palatino Linotype"/>
          <w:b/>
          <w:sz w:val="36"/>
          <w:szCs w:val="36"/>
        </w:rPr>
      </w:pPr>
    </w:p>
    <w:p w14:paraId="1BA120D8" w14:textId="2A3CD7B6"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32A44C1C" w:rsidR="00E07CF2" w:rsidRDefault="00E07CF2" w:rsidP="00517B20">
                            <w:pPr>
                              <w:jc w:val="both"/>
                              <w:rPr>
                                <w:sz w:val="22"/>
                                <w:szCs w:val="22"/>
                              </w:rPr>
                            </w:pPr>
                            <w:r w:rsidRPr="00AE4048">
                              <w:rPr>
                                <w:b/>
                                <w:bCs/>
                                <w:sz w:val="22"/>
                                <w:szCs w:val="22"/>
                              </w:rPr>
                              <w:t>Keywords</w:t>
                            </w:r>
                            <w:r w:rsidRPr="00AE4048">
                              <w:rPr>
                                <w:sz w:val="22"/>
                                <w:szCs w:val="22"/>
                              </w:rPr>
                              <w:t xml:space="preserve">: </w:t>
                            </w:r>
                            <w:r w:rsidR="00690A53">
                              <w:rPr>
                                <w:sz w:val="22"/>
                                <w:szCs w:val="22"/>
                              </w:rPr>
                              <w:t>International Relations</w:t>
                            </w:r>
                            <w:r w:rsidRPr="00AE4048">
                              <w:rPr>
                                <w:sz w:val="22"/>
                                <w:szCs w:val="22"/>
                              </w:rPr>
                              <w:t xml:space="preserve">, </w:t>
                            </w:r>
                            <w:r w:rsidR="00F219E7">
                              <w:rPr>
                                <w:sz w:val="22"/>
                                <w:szCs w:val="22"/>
                              </w:rPr>
                              <w:t>Pol</w:t>
                            </w:r>
                            <w:r w:rsidR="00690A53">
                              <w:rPr>
                                <w:sz w:val="22"/>
                                <w:szCs w:val="22"/>
                              </w:rPr>
                              <w:t>itical Theory</w:t>
                            </w:r>
                            <w:r w:rsidRPr="00AE4048">
                              <w:rPr>
                                <w:sz w:val="22"/>
                                <w:szCs w:val="22"/>
                              </w:rPr>
                              <w:t xml:space="preserve">, </w:t>
                            </w:r>
                            <w:r w:rsidR="00F219E7">
                              <w:rPr>
                                <w:sz w:val="22"/>
                                <w:szCs w:val="22"/>
                              </w:rPr>
                              <w:t>Global Warming</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80CE222" id="_x0000_t202" coordsize="21600,21600" o:spt="202" path="m,l,21600r21600,l21600,xe">
                <v:stroke joinstyle="miter"/>
                <v:path gradientshapeok="t" o:connecttype="rect"/>
              </v:shapetype>
              <v:shape id="Text Box 3" o:spid="_x0000_s1026"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32A44C1C" w:rsidR="00E07CF2" w:rsidRDefault="00E07CF2" w:rsidP="00517B20">
                      <w:pPr>
                        <w:jc w:val="both"/>
                        <w:rPr>
                          <w:sz w:val="22"/>
                          <w:szCs w:val="22"/>
                        </w:rPr>
                      </w:pPr>
                      <w:r w:rsidRPr="00AE4048">
                        <w:rPr>
                          <w:b/>
                          <w:bCs/>
                          <w:sz w:val="22"/>
                          <w:szCs w:val="22"/>
                        </w:rPr>
                        <w:t>Keywords</w:t>
                      </w:r>
                      <w:r w:rsidRPr="00AE4048">
                        <w:rPr>
                          <w:sz w:val="22"/>
                          <w:szCs w:val="22"/>
                        </w:rPr>
                        <w:t xml:space="preserve">: </w:t>
                      </w:r>
                      <w:r w:rsidR="00690A53">
                        <w:rPr>
                          <w:sz w:val="22"/>
                          <w:szCs w:val="22"/>
                        </w:rPr>
                        <w:t>International Relations</w:t>
                      </w:r>
                      <w:r w:rsidRPr="00AE4048">
                        <w:rPr>
                          <w:sz w:val="22"/>
                          <w:szCs w:val="22"/>
                        </w:rPr>
                        <w:t xml:space="preserve">, </w:t>
                      </w:r>
                      <w:r w:rsidR="00F219E7">
                        <w:rPr>
                          <w:sz w:val="22"/>
                          <w:szCs w:val="22"/>
                        </w:rPr>
                        <w:t>Pol</w:t>
                      </w:r>
                      <w:r w:rsidR="00690A53">
                        <w:rPr>
                          <w:sz w:val="22"/>
                          <w:szCs w:val="22"/>
                        </w:rPr>
                        <w:t>itical Theory</w:t>
                      </w:r>
                      <w:r w:rsidRPr="00AE4048">
                        <w:rPr>
                          <w:sz w:val="22"/>
                          <w:szCs w:val="22"/>
                        </w:rPr>
                        <w:t xml:space="preserve">, </w:t>
                      </w:r>
                      <w:r w:rsidR="00F219E7">
                        <w:rPr>
                          <w:sz w:val="22"/>
                          <w:szCs w:val="22"/>
                        </w:rPr>
                        <w:t>Global Warming</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00AA86F4"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690A53" w:rsidRPr="00690A53">
        <w:rPr>
          <w:sz w:val="22"/>
          <w:szCs w:val="22"/>
        </w:rPr>
        <w:t>International Political Science Review IPSR</w:t>
      </w:r>
      <w:r w:rsidRPr="00AE4048">
        <w:rPr>
          <w:sz w:val="22"/>
          <w:szCs w:val="22"/>
        </w:rPr>
        <w:t>. The document is also a sample of layout for the manuscripts submitted for publication.</w:t>
      </w:r>
    </w:p>
    <w:p w14:paraId="46E1F0C7" w14:textId="620D6B41"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F219E7">
        <w:rPr>
          <w:sz w:val="22"/>
          <w:szCs w:val="22"/>
        </w:rPr>
        <w:t>I</w:t>
      </w:r>
      <w:r w:rsidR="00690A53">
        <w:rPr>
          <w:sz w:val="22"/>
          <w:szCs w:val="22"/>
        </w:rPr>
        <w:t>PSR</w:t>
      </w:r>
      <w:r w:rsidRPr="00AE4048">
        <w:rPr>
          <w:sz w:val="22"/>
          <w:szCs w:val="22"/>
        </w:rPr>
        <w:t>.</w:t>
      </w:r>
    </w:p>
    <w:p w14:paraId="64DECFC4" w14:textId="6D4FA3A4"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836F8E" w:rsidRPr="00CE5D2A">
          <w:rPr>
            <w:rStyle w:val="Hyperlink"/>
            <w:sz w:val="22"/>
            <w:szCs w:val="22"/>
          </w:rPr>
          <w:t>publication.ipsr@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334984"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75EC6B5E" w:rsidR="00CB1E45" w:rsidRDefault="00CB1E45" w:rsidP="00CB1E45">
      <w:pPr>
        <w:pStyle w:val="Paragraphbody"/>
      </w:pPr>
      <w:r w:rsidRPr="006767E4">
        <w:rPr>
          <w:sz w:val="22"/>
          <w:szCs w:val="22"/>
        </w:rPr>
        <w:t xml:space="preserve">All papers submitted to </w:t>
      </w:r>
      <w:r w:rsidR="00CB57C2" w:rsidRPr="006767E4">
        <w:rPr>
          <w:sz w:val="22"/>
          <w:szCs w:val="22"/>
        </w:rPr>
        <w:t xml:space="preserve">The </w:t>
      </w:r>
      <w:r w:rsidR="00836F8E" w:rsidRPr="00836F8E">
        <w:rPr>
          <w:sz w:val="22"/>
          <w:szCs w:val="22"/>
        </w:rPr>
        <w:t>International Political Science Review IPSR</w:t>
      </w:r>
      <w:r w:rsidRPr="006767E4">
        <w:rPr>
          <w:sz w:val="22"/>
          <w:szCs w:val="22"/>
        </w:rPr>
        <w:t xml:space="preserve"> need to contain original work and must not be published in or submitted to other journals before the official notification deadline of </w:t>
      </w:r>
      <w:r w:rsidR="00836F8E" w:rsidRPr="00836F8E">
        <w:rPr>
          <w:sz w:val="22"/>
          <w:szCs w:val="22"/>
        </w:rPr>
        <w:t>International Political Science Review IPSR</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9A4F62" w14:textId="77777777" w:rsidR="001602DB" w:rsidRDefault="001602DB" w:rsidP="00596E04">
      <w:r>
        <w:separator/>
      </w:r>
    </w:p>
  </w:endnote>
  <w:endnote w:type="continuationSeparator" w:id="0">
    <w:p w14:paraId="1D5173D7" w14:textId="77777777" w:rsidR="001602DB" w:rsidRDefault="001602DB"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1770F1" w14:textId="77777777" w:rsidR="001602DB" w:rsidRDefault="001602DB" w:rsidP="00596E04">
      <w:r>
        <w:separator/>
      </w:r>
    </w:p>
  </w:footnote>
  <w:footnote w:type="continuationSeparator" w:id="0">
    <w:p w14:paraId="28084B9C" w14:textId="77777777" w:rsidR="001602DB" w:rsidRDefault="001602DB"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602DB"/>
    <w:rsid w:val="00186758"/>
    <w:rsid w:val="00186CC7"/>
    <w:rsid w:val="00190760"/>
    <w:rsid w:val="001909D9"/>
    <w:rsid w:val="00195A84"/>
    <w:rsid w:val="001C258D"/>
    <w:rsid w:val="001C390B"/>
    <w:rsid w:val="001D321E"/>
    <w:rsid w:val="001E28BE"/>
    <w:rsid w:val="001E4B13"/>
    <w:rsid w:val="001E6BBB"/>
    <w:rsid w:val="001E7069"/>
    <w:rsid w:val="001E78A5"/>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F0309"/>
    <w:rsid w:val="003F3EB0"/>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7F07"/>
    <w:rsid w:val="0060161F"/>
    <w:rsid w:val="00605E8C"/>
    <w:rsid w:val="006145A1"/>
    <w:rsid w:val="00615744"/>
    <w:rsid w:val="0062031A"/>
    <w:rsid w:val="00621E34"/>
    <w:rsid w:val="00644A29"/>
    <w:rsid w:val="006574F1"/>
    <w:rsid w:val="006767E4"/>
    <w:rsid w:val="00690A53"/>
    <w:rsid w:val="006A6B16"/>
    <w:rsid w:val="006D3A9B"/>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36F8E"/>
    <w:rsid w:val="00861656"/>
    <w:rsid w:val="00874E4A"/>
    <w:rsid w:val="00882CCC"/>
    <w:rsid w:val="008A126F"/>
    <w:rsid w:val="008C3490"/>
    <w:rsid w:val="008D40D8"/>
    <w:rsid w:val="008D4171"/>
    <w:rsid w:val="008F710C"/>
    <w:rsid w:val="0094526C"/>
    <w:rsid w:val="009500D3"/>
    <w:rsid w:val="00952033"/>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611E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7F4"/>
    <w:rsid w:val="00C966A3"/>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19E7"/>
    <w:rsid w:val="00F22EB3"/>
    <w:rsid w:val="00F40ACB"/>
    <w:rsid w:val="00F52F4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psr@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psr-international-peer-reviewed-journal.iarrj.com"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2244</Words>
  <Characters>12771</Characters>
  <Application>Microsoft Office Word</Application>
  <DocSecurity>0</DocSecurity>
  <Lines>327</Lines>
  <Paragraphs>178</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5-03T16:30:00Z</dcterms:created>
  <dcterms:modified xsi:type="dcterms:W3CDTF">2026-05-03T16:36:00Z</dcterms:modified>
</cp:coreProperties>
</file>